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8" r:id="rId8"/>
    <p:sldId id="262" r:id="rId9"/>
    <p:sldId id="269" r:id="rId10"/>
    <p:sldId id="263" r:id="rId11"/>
    <p:sldId id="264" r:id="rId12"/>
    <p:sldId id="265" r:id="rId13"/>
    <p:sldId id="266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18" Type="http://schemas.openxmlformats.org/officeDocument/2006/relationships/image" Target="../media/image140.png"/><Relationship Id="rId26" Type="http://schemas.openxmlformats.org/officeDocument/2006/relationships/image" Target="../media/image148.png"/><Relationship Id="rId39" Type="http://schemas.openxmlformats.org/officeDocument/2006/relationships/image" Target="../media/image155.wmf"/><Relationship Id="rId3" Type="http://schemas.openxmlformats.org/officeDocument/2006/relationships/image" Target="../media/image129.wmf"/><Relationship Id="rId21" Type="http://schemas.openxmlformats.org/officeDocument/2006/relationships/image" Target="../media/image143.png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6.bin"/><Relationship Id="rId7" Type="http://schemas.openxmlformats.org/officeDocument/2006/relationships/image" Target="../media/image27.png"/><Relationship Id="rId12" Type="http://schemas.openxmlformats.org/officeDocument/2006/relationships/image" Target="../media/image134.png"/><Relationship Id="rId17" Type="http://schemas.openxmlformats.org/officeDocument/2006/relationships/image" Target="../media/image139.png"/><Relationship Id="rId25" Type="http://schemas.openxmlformats.org/officeDocument/2006/relationships/image" Target="../media/image147.png"/><Relationship Id="rId33" Type="http://schemas.openxmlformats.org/officeDocument/2006/relationships/image" Target="../media/image152.wmf"/><Relationship Id="rId38" Type="http://schemas.openxmlformats.org/officeDocument/2006/relationships/oleObject" Target="../embeddings/oleObject54.bin"/><Relationship Id="rId2" Type="http://schemas.openxmlformats.org/officeDocument/2006/relationships/oleObject" Target="../embeddings/oleObject48.bin"/><Relationship Id="rId16" Type="http://schemas.openxmlformats.org/officeDocument/2006/relationships/image" Target="../media/image138.png"/><Relationship Id="rId20" Type="http://schemas.openxmlformats.org/officeDocument/2006/relationships/image" Target="../media/image142.png"/><Relationship Id="rId29" Type="http://schemas.openxmlformats.org/officeDocument/2006/relationships/image" Target="../media/image150.wmf"/><Relationship Id="rId41" Type="http://schemas.openxmlformats.org/officeDocument/2006/relationships/image" Target="../media/image15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3.png"/><Relationship Id="rId24" Type="http://schemas.openxmlformats.org/officeDocument/2006/relationships/image" Target="../media/image146.png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154.wmf"/><Relationship Id="rId40" Type="http://schemas.openxmlformats.org/officeDocument/2006/relationships/oleObject" Target="../embeddings/oleObject55.bin"/><Relationship Id="rId5" Type="http://schemas.openxmlformats.org/officeDocument/2006/relationships/image" Target="../media/image80.wmf"/><Relationship Id="rId15" Type="http://schemas.openxmlformats.org/officeDocument/2006/relationships/image" Target="../media/image137.png"/><Relationship Id="rId23" Type="http://schemas.openxmlformats.org/officeDocument/2006/relationships/image" Target="../media/image145.png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132.png"/><Relationship Id="rId19" Type="http://schemas.openxmlformats.org/officeDocument/2006/relationships/image" Target="../media/image141.png"/><Relationship Id="rId31" Type="http://schemas.openxmlformats.org/officeDocument/2006/relationships/image" Target="../media/image15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31.png"/><Relationship Id="rId14" Type="http://schemas.openxmlformats.org/officeDocument/2006/relationships/image" Target="../media/image136.png"/><Relationship Id="rId22" Type="http://schemas.openxmlformats.org/officeDocument/2006/relationships/image" Target="../media/image144.png"/><Relationship Id="rId27" Type="http://schemas.openxmlformats.org/officeDocument/2006/relationships/image" Target="../media/image149.png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153.wmf"/><Relationship Id="rId43" Type="http://schemas.openxmlformats.org/officeDocument/2006/relationships/image" Target="../media/image1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8.wmf"/><Relationship Id="rId7" Type="http://schemas.openxmlformats.org/officeDocument/2006/relationships/image" Target="../media/image33.png"/><Relationship Id="rId12" Type="http://schemas.openxmlformats.org/officeDocument/2006/relationships/image" Target="../media/image162.png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11" Type="http://schemas.openxmlformats.org/officeDocument/2006/relationships/image" Target="../media/image161.png"/><Relationship Id="rId5" Type="http://schemas.openxmlformats.org/officeDocument/2006/relationships/image" Target="../media/image27.png"/><Relationship Id="rId10" Type="http://schemas.openxmlformats.org/officeDocument/2006/relationships/image" Target="../media/image16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hyperlink" Target="https://www.desmos.com/calculator/eg5he4xpg9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5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70.wmf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69.wmf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5.w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9" Type="http://schemas.openxmlformats.org/officeDocument/2006/relationships/image" Target="../media/image61.png"/><Relationship Id="rId3" Type="http://schemas.openxmlformats.org/officeDocument/2006/relationships/image" Target="../media/image26.wmf"/><Relationship Id="rId21" Type="http://schemas.openxmlformats.org/officeDocument/2006/relationships/image" Target="../media/image43.png"/><Relationship Id="rId34" Type="http://schemas.openxmlformats.org/officeDocument/2006/relationships/image" Target="../media/image56.png"/><Relationship Id="rId42" Type="http://schemas.openxmlformats.org/officeDocument/2006/relationships/image" Target="../media/image64.png"/><Relationship Id="rId47" Type="http://schemas.openxmlformats.org/officeDocument/2006/relationships/image" Target="../media/image68.wmf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33" Type="http://schemas.openxmlformats.org/officeDocument/2006/relationships/image" Target="../media/image55.png"/><Relationship Id="rId38" Type="http://schemas.openxmlformats.org/officeDocument/2006/relationships/image" Target="../media/image60.png"/><Relationship Id="rId46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41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32" Type="http://schemas.openxmlformats.org/officeDocument/2006/relationships/image" Target="../media/image54.png"/><Relationship Id="rId37" Type="http://schemas.openxmlformats.org/officeDocument/2006/relationships/image" Target="../media/image59.png"/><Relationship Id="rId40" Type="http://schemas.openxmlformats.org/officeDocument/2006/relationships/image" Target="../media/image62.png"/><Relationship Id="rId45" Type="http://schemas.openxmlformats.org/officeDocument/2006/relationships/image" Target="../media/image67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36" Type="http://schemas.openxmlformats.org/officeDocument/2006/relationships/image" Target="../media/image58.png"/><Relationship Id="rId10" Type="http://schemas.openxmlformats.org/officeDocument/2006/relationships/image" Target="../media/image32.png"/><Relationship Id="rId19" Type="http://schemas.openxmlformats.org/officeDocument/2006/relationships/image" Target="../media/image41.png"/><Relationship Id="rId31" Type="http://schemas.openxmlformats.org/officeDocument/2006/relationships/image" Target="../media/image53.png"/><Relationship Id="rId44" Type="http://schemas.openxmlformats.org/officeDocument/2006/relationships/image" Target="../media/image66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png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Relationship Id="rId35" Type="http://schemas.openxmlformats.org/officeDocument/2006/relationships/image" Target="../media/image57.png"/><Relationship Id="rId43" Type="http://schemas.openxmlformats.org/officeDocument/2006/relationships/image" Target="../media/image6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1.wmf"/><Relationship Id="rId5" Type="http://schemas.openxmlformats.org/officeDocument/2006/relationships/image" Target="../media/image27.pn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image" Target="../media/image83.png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98.wmf"/><Relationship Id="rId21" Type="http://schemas.openxmlformats.org/officeDocument/2006/relationships/image" Target="../media/image85.wmf"/><Relationship Id="rId34" Type="http://schemas.openxmlformats.org/officeDocument/2006/relationships/image" Target="../media/image94.png"/><Relationship Id="rId42" Type="http://schemas.openxmlformats.org/officeDocument/2006/relationships/oleObject" Target="../embeddings/oleObject37.bin"/><Relationship Id="rId47" Type="http://schemas.openxmlformats.org/officeDocument/2006/relationships/image" Target="../media/image104.png"/><Relationship Id="rId50" Type="http://schemas.openxmlformats.org/officeDocument/2006/relationships/image" Target="../media/image107.png"/><Relationship Id="rId55" Type="http://schemas.openxmlformats.org/officeDocument/2006/relationships/image" Target="../media/image112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82.wmf"/><Relationship Id="rId25" Type="http://schemas.openxmlformats.org/officeDocument/2006/relationships/image" Target="../media/image87.wmf"/><Relationship Id="rId33" Type="http://schemas.openxmlformats.org/officeDocument/2006/relationships/image" Target="../media/image93.png"/><Relationship Id="rId38" Type="http://schemas.openxmlformats.org/officeDocument/2006/relationships/oleObject" Target="../embeddings/oleObject35.bin"/><Relationship Id="rId46" Type="http://schemas.openxmlformats.org/officeDocument/2006/relationships/image" Target="../media/image103.png"/><Relationship Id="rId59" Type="http://schemas.openxmlformats.org/officeDocument/2006/relationships/image" Target="../media/image116.png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89.wmf"/><Relationship Id="rId41" Type="http://schemas.openxmlformats.org/officeDocument/2006/relationships/image" Target="../media/image99.wmf"/><Relationship Id="rId54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32.bin"/><Relationship Id="rId32" Type="http://schemas.openxmlformats.org/officeDocument/2006/relationships/image" Target="../media/image92.png"/><Relationship Id="rId37" Type="http://schemas.openxmlformats.org/officeDocument/2006/relationships/image" Target="../media/image97.png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102.png"/><Relationship Id="rId53" Type="http://schemas.openxmlformats.org/officeDocument/2006/relationships/image" Target="../media/image110.png"/><Relationship Id="rId58" Type="http://schemas.openxmlformats.org/officeDocument/2006/relationships/image" Target="../media/image115.png"/><Relationship Id="rId5" Type="http://schemas.openxmlformats.org/officeDocument/2006/relationships/image" Target="../media/image27.png"/><Relationship Id="rId15" Type="http://schemas.openxmlformats.org/officeDocument/2006/relationships/image" Target="../media/image81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34.bin"/><Relationship Id="rId36" Type="http://schemas.openxmlformats.org/officeDocument/2006/relationships/image" Target="../media/image96.png"/><Relationship Id="rId49" Type="http://schemas.openxmlformats.org/officeDocument/2006/relationships/image" Target="../media/image106.png"/><Relationship Id="rId57" Type="http://schemas.openxmlformats.org/officeDocument/2006/relationships/image" Target="../media/image114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84.png"/><Relationship Id="rId31" Type="http://schemas.openxmlformats.org/officeDocument/2006/relationships/image" Target="../media/image91.png"/><Relationship Id="rId44" Type="http://schemas.openxmlformats.org/officeDocument/2006/relationships/image" Target="../media/image101.png"/><Relationship Id="rId52" Type="http://schemas.openxmlformats.org/officeDocument/2006/relationships/image" Target="../media/image109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88.wmf"/><Relationship Id="rId30" Type="http://schemas.openxmlformats.org/officeDocument/2006/relationships/image" Target="../media/image90.png"/><Relationship Id="rId35" Type="http://schemas.openxmlformats.org/officeDocument/2006/relationships/image" Target="../media/image95.png"/><Relationship Id="rId43" Type="http://schemas.openxmlformats.org/officeDocument/2006/relationships/image" Target="../media/image100.wmf"/><Relationship Id="rId48" Type="http://schemas.openxmlformats.org/officeDocument/2006/relationships/image" Target="../media/image105.png"/><Relationship Id="rId56" Type="http://schemas.openxmlformats.org/officeDocument/2006/relationships/image" Target="../media/image113.png"/><Relationship Id="rId8" Type="http://schemas.openxmlformats.org/officeDocument/2006/relationships/oleObject" Target="../embeddings/oleObject25.bin"/><Relationship Id="rId51" Type="http://schemas.openxmlformats.org/officeDocument/2006/relationships/image" Target="../media/image108.png"/><Relationship Id="rId3" Type="http://schemas.openxmlformats.org/officeDocument/2006/relationships/image" Target="../media/image7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23.wmf"/><Relationship Id="rId26" Type="http://schemas.openxmlformats.org/officeDocument/2006/relationships/image" Target="../media/image127.png"/><Relationship Id="rId3" Type="http://schemas.openxmlformats.org/officeDocument/2006/relationships/image" Target="../media/image76.wmf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117.wmf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34.png"/><Relationship Id="rId2" Type="http://schemas.openxmlformats.org/officeDocument/2006/relationships/oleObject" Target="../embeddings/oleObject38.bin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126.wmf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image" Target="../media/image1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D5B19CE-00F7-121D-FF42-D307232A9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89531" y="2162859"/>
            <a:ext cx="3740150" cy="441007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BA3965-AAD4-BCEB-15AE-998914B37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709" y="321995"/>
            <a:ext cx="7189388" cy="1592199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CD92AEEF-B6EA-E18E-D0F9-1B9775B9B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26634"/>
              </p:ext>
            </p:extLst>
          </p:nvPr>
        </p:nvGraphicFramePr>
        <p:xfrm>
          <a:off x="216200" y="570159"/>
          <a:ext cx="1086802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21080" imgH="1346040" progId="Equation.DSMT4">
                  <p:embed/>
                </p:oleObj>
              </mc:Choice>
              <mc:Fallback>
                <p:oleObj name="Equation" r:id="rId2" imgW="6121080" imgH="1346040" progId="Equation.DSMT4">
                  <p:embed/>
                  <p:pic>
                    <p:nvPicPr>
                      <p:cNvPr id="32771" name="Object 3">
                        <a:extLst>
                          <a:ext uri="{FF2B5EF4-FFF2-40B4-BE49-F238E27FC236}">
                            <a16:creationId xmlns:a16="http://schemas.microsoft.com/office/drawing/2014/main" id="{6AB64269-69B6-EC57-91F5-9F5FB79ED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00" y="570159"/>
                        <a:ext cx="1086802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6B34BB5A-1F24-3A8B-03B2-14E40ABB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01746D0-6FC2-CDAF-2C1E-DBD9F1EB3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76262"/>
              </p:ext>
            </p:extLst>
          </p:nvPr>
        </p:nvGraphicFramePr>
        <p:xfrm>
          <a:off x="168101" y="3318462"/>
          <a:ext cx="29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454CE4F2-AAE1-8242-4013-3865ED1F0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1" y="3318462"/>
                        <a:ext cx="2936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E99C7772-F327-378B-BDE7-416B3CD5A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40953"/>
              </p:ext>
            </p:extLst>
          </p:nvPr>
        </p:nvGraphicFramePr>
        <p:xfrm>
          <a:off x="178723" y="2962726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393126" imgH="142917" progId="Photoshop.Image.7">
                  <p:embed/>
                </p:oleObj>
              </mc:Choice>
              <mc:Fallback>
                <p:oleObj name="Image" r:id="rId6" imgW="393126" imgH="142917" progId="Photoshop.Image.7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B7E473B8-F849-25E5-84B0-B25AAF458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23" y="2962726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67650698-97A1-9314-50E7-4AE8768B84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2164" y="4011076"/>
            <a:ext cx="3105150" cy="2343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DFC861D-3A37-121D-63AE-C525BE0756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0875" y="3377663"/>
            <a:ext cx="564342" cy="504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205234E-4F06-018C-B15B-4F8EA4D04F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2164" y="4011076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41EFF18-3B7C-BE38-DF32-2741D74BC0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2164" y="4011076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534BAF9-1DA5-F7D0-6626-E78F9F9EDD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158" y="4002561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C3BCA31-EA92-F2D0-13AC-2EAF4792CA6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1940" y="4008270"/>
            <a:ext cx="3105150" cy="234315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F9AD2A69-5DB3-1CBA-D749-0F54A884B38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7136" y="4011076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5951BDA-4795-69C3-C146-1D92A2722B0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3087" y="4005289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A347944-A506-6C60-2893-51724861515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09831" y="4002308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AC0B7D-D3DF-540E-0A00-6D7AF54195A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3753" y="3999674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3918CF0E-1F1B-9B32-16B6-EF37F0ED160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44" y="3999674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065B94D-2CD9-CD5E-FA75-0134777F6BA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11940" y="4010904"/>
            <a:ext cx="3105150" cy="234315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97CA7B60-54C9-6C75-2154-5C362C95A4F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3869" y="4005117"/>
            <a:ext cx="3105150" cy="234315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AEF7A951-487B-0A81-AB8E-5308A36E91F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16267" y="4004945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D667224F-B31D-63E2-787E-9AEC74659E3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16377" y="4004945"/>
            <a:ext cx="3105150" cy="23431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1704F6A9-4CDE-D971-39D2-35CD5EAC789A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12235" y="4002136"/>
            <a:ext cx="3105150" cy="234315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B0C8A828-3B81-6477-7E1B-45E681FE43AB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11940" y="4013710"/>
            <a:ext cx="3105150" cy="234315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2EB11B09-3F42-4C07-C2CD-F155C557E2AF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10590" y="4007923"/>
            <a:ext cx="3105150" cy="234315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C14EA0FB-BED8-0399-928A-6D0D07CC1E68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11181" y="4006262"/>
            <a:ext cx="3105150" cy="2343150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881F2F94-4183-9325-DC69-14D2297EBA84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09831" y="3999674"/>
            <a:ext cx="3105150" cy="2343150"/>
          </a:xfrm>
          <a:prstGeom prst="rect">
            <a:avLst/>
          </a:prstGeom>
        </p:spPr>
      </p:pic>
      <p:graphicFrame>
        <p:nvGraphicFramePr>
          <p:cNvPr id="81" name="Object 4">
            <a:extLst>
              <a:ext uri="{FF2B5EF4-FFF2-40B4-BE49-F238E27FC236}">
                <a16:creationId xmlns:a16="http://schemas.microsoft.com/office/drawing/2014/main" id="{BCDAB2A1-B909-6170-589A-C882FDBEB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53046"/>
              </p:ext>
            </p:extLst>
          </p:nvPr>
        </p:nvGraphicFramePr>
        <p:xfrm>
          <a:off x="4269955" y="3036350"/>
          <a:ext cx="315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03040" progId="Equation.DSMT4">
                  <p:embed/>
                </p:oleObj>
              </mc:Choice>
              <mc:Fallback>
                <p:oleObj name="Equation" r:id="rId28" imgW="17748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01746D0-6FC2-CDAF-2C1E-DBD9F1EB3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955" y="3036350"/>
                        <a:ext cx="3159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">
            <a:extLst>
              <a:ext uri="{FF2B5EF4-FFF2-40B4-BE49-F238E27FC236}">
                <a16:creationId xmlns:a16="http://schemas.microsoft.com/office/drawing/2014/main" id="{6C1FC96E-60F6-6502-32A3-908445F4D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34476"/>
              </p:ext>
            </p:extLst>
          </p:nvPr>
        </p:nvGraphicFramePr>
        <p:xfrm>
          <a:off x="4772223" y="3015713"/>
          <a:ext cx="2954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63560" imgH="203040" progId="Equation.DSMT4">
                  <p:embed/>
                </p:oleObj>
              </mc:Choice>
              <mc:Fallback>
                <p:oleObj name="Equation" r:id="rId30" imgW="166356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CD92AEEF-B6EA-E18E-D0F9-1B9775B9B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23" y="3015713"/>
                        <a:ext cx="29543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>
            <a:extLst>
              <a:ext uri="{FF2B5EF4-FFF2-40B4-BE49-F238E27FC236}">
                <a16:creationId xmlns:a16="http://schemas.microsoft.com/office/drawing/2014/main" id="{9CC1E383-F91F-1ABE-485F-F2A938117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6089"/>
              </p:ext>
            </p:extLst>
          </p:nvPr>
        </p:nvGraphicFramePr>
        <p:xfrm>
          <a:off x="4782442" y="3333331"/>
          <a:ext cx="2773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62040" imgH="393480" progId="Equation.DSMT4">
                  <p:embed/>
                </p:oleObj>
              </mc:Choice>
              <mc:Fallback>
                <p:oleObj name="Equation" r:id="rId32" imgW="1562040" imgH="393480" progId="Equation.DSMT4">
                  <p:embed/>
                  <p:pic>
                    <p:nvPicPr>
                      <p:cNvPr id="82" name="Object 3">
                        <a:extLst>
                          <a:ext uri="{FF2B5EF4-FFF2-40B4-BE49-F238E27FC236}">
                            <a16:creationId xmlns:a16="http://schemas.microsoft.com/office/drawing/2014/main" id="{6C1FC96E-60F6-6502-32A3-908445F4D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442" y="3333331"/>
                        <a:ext cx="27733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FB656211-2DBB-560B-66AC-983FC5F950B0}"/>
              </a:ext>
            </a:extLst>
          </p:cNvPr>
          <p:cNvCxnSpPr>
            <a:cxnSpLocks/>
          </p:cNvCxnSpPr>
          <p:nvPr/>
        </p:nvCxnSpPr>
        <p:spPr>
          <a:xfrm>
            <a:off x="4124105" y="3018426"/>
            <a:ext cx="0" cy="342337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3">
            <a:extLst>
              <a:ext uri="{FF2B5EF4-FFF2-40B4-BE49-F238E27FC236}">
                <a16:creationId xmlns:a16="http://schemas.microsoft.com/office/drawing/2014/main" id="{51DD1B68-A195-53B3-1F07-42F8CF1D4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75337"/>
              </p:ext>
            </p:extLst>
          </p:nvPr>
        </p:nvGraphicFramePr>
        <p:xfrm>
          <a:off x="4772223" y="4035006"/>
          <a:ext cx="2886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25400" imgH="203040" progId="Equation.DSMT4">
                  <p:embed/>
                </p:oleObj>
              </mc:Choice>
              <mc:Fallback>
                <p:oleObj name="Equation" r:id="rId34" imgW="1625400" imgH="203040" progId="Equation.DSMT4">
                  <p:embed/>
                  <p:pic>
                    <p:nvPicPr>
                      <p:cNvPr id="83" name="Object 3">
                        <a:extLst>
                          <a:ext uri="{FF2B5EF4-FFF2-40B4-BE49-F238E27FC236}">
                            <a16:creationId xmlns:a16="http://schemas.microsoft.com/office/drawing/2014/main" id="{9CC1E383-F91F-1ABE-485F-F2A938117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23" y="4035006"/>
                        <a:ext cx="28860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150C651A-FBA7-8535-A303-0DB0A24C2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98944"/>
              </p:ext>
            </p:extLst>
          </p:nvPr>
        </p:nvGraphicFramePr>
        <p:xfrm>
          <a:off x="4883843" y="4489102"/>
          <a:ext cx="18272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28520" imgH="469800" progId="Equation.DSMT4">
                  <p:embed/>
                </p:oleObj>
              </mc:Choice>
              <mc:Fallback>
                <p:oleObj name="Equation" r:id="rId36" imgW="1028520" imgH="469800" progId="Equation.DSMT4">
                  <p:embed/>
                  <p:pic>
                    <p:nvPicPr>
                      <p:cNvPr id="87" name="Object 3">
                        <a:extLst>
                          <a:ext uri="{FF2B5EF4-FFF2-40B4-BE49-F238E27FC236}">
                            <a16:creationId xmlns:a16="http://schemas.microsoft.com/office/drawing/2014/main" id="{51DD1B68-A195-53B3-1F07-42F8CF1D4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43" y="4489102"/>
                        <a:ext cx="18272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">
            <a:extLst>
              <a:ext uri="{FF2B5EF4-FFF2-40B4-BE49-F238E27FC236}">
                <a16:creationId xmlns:a16="http://schemas.microsoft.com/office/drawing/2014/main" id="{EBD0CE94-27AE-BA57-4D6F-038AD6268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07586"/>
              </p:ext>
            </p:extLst>
          </p:nvPr>
        </p:nvGraphicFramePr>
        <p:xfrm>
          <a:off x="5417488" y="5454650"/>
          <a:ext cx="1282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23600" imgH="419040" progId="Equation.DSMT4">
                  <p:embed/>
                </p:oleObj>
              </mc:Choice>
              <mc:Fallback>
                <p:oleObj name="Equation" r:id="rId38" imgW="723600" imgH="419040" progId="Equation.DSMT4">
                  <p:embed/>
                  <p:pic>
                    <p:nvPicPr>
                      <p:cNvPr id="88" name="Object 3">
                        <a:extLst>
                          <a:ext uri="{FF2B5EF4-FFF2-40B4-BE49-F238E27FC236}">
                            <a16:creationId xmlns:a16="http://schemas.microsoft.com/office/drawing/2014/main" id="{150C651A-FBA7-8535-A303-0DB0A24C2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488" y="5454650"/>
                        <a:ext cx="1282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A3C96F0F-4E73-9139-5633-7F3A99B50660}"/>
              </a:ext>
            </a:extLst>
          </p:cNvPr>
          <p:cNvCxnSpPr>
            <a:cxnSpLocks/>
          </p:cNvCxnSpPr>
          <p:nvPr/>
        </p:nvCxnSpPr>
        <p:spPr>
          <a:xfrm>
            <a:off x="7844896" y="3018426"/>
            <a:ext cx="0" cy="342337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3">
            <a:extLst>
              <a:ext uri="{FF2B5EF4-FFF2-40B4-BE49-F238E27FC236}">
                <a16:creationId xmlns:a16="http://schemas.microsoft.com/office/drawing/2014/main" id="{FC4056EA-977A-B6D5-9BE3-E354C98EE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65949"/>
              </p:ext>
            </p:extLst>
          </p:nvPr>
        </p:nvGraphicFramePr>
        <p:xfrm>
          <a:off x="8214141" y="3041504"/>
          <a:ext cx="1890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66680" imgH="228600" progId="Equation.DSMT4">
                  <p:embed/>
                </p:oleObj>
              </mc:Choice>
              <mc:Fallback>
                <p:oleObj name="Equation" r:id="rId40" imgW="1066680" imgH="228600" progId="Equation.DSMT4">
                  <p:embed/>
                  <p:pic>
                    <p:nvPicPr>
                      <p:cNvPr id="89" name="Object 3">
                        <a:extLst>
                          <a:ext uri="{FF2B5EF4-FFF2-40B4-BE49-F238E27FC236}">
                            <a16:creationId xmlns:a16="http://schemas.microsoft.com/office/drawing/2014/main" id="{EBD0CE94-27AE-BA57-4D6F-038AD6268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141" y="3041504"/>
                        <a:ext cx="1890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">
            <a:extLst>
              <a:ext uri="{FF2B5EF4-FFF2-40B4-BE49-F238E27FC236}">
                <a16:creationId xmlns:a16="http://schemas.microsoft.com/office/drawing/2014/main" id="{ED289AA5-C46F-11AE-7889-E312215D4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77619"/>
              </p:ext>
            </p:extLst>
          </p:nvPr>
        </p:nvGraphicFramePr>
        <p:xfrm>
          <a:off x="8621557" y="3525299"/>
          <a:ext cx="1217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85800" imgH="203040" progId="Equation.DSMT4">
                  <p:embed/>
                </p:oleObj>
              </mc:Choice>
              <mc:Fallback>
                <p:oleObj name="Equation" r:id="rId42" imgW="685800" imgH="203040" progId="Equation.DSMT4">
                  <p:embed/>
                  <p:pic>
                    <p:nvPicPr>
                      <p:cNvPr id="87" name="Object 3">
                        <a:extLst>
                          <a:ext uri="{FF2B5EF4-FFF2-40B4-BE49-F238E27FC236}">
                            <a16:creationId xmlns:a16="http://schemas.microsoft.com/office/drawing/2014/main" id="{51DD1B68-A195-53B3-1F07-42F8CF1D4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557" y="3525299"/>
                        <a:ext cx="12176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EB4C83D2-89E5-7A40-2AE8-6E0F40E55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07495"/>
              </p:ext>
            </p:extLst>
          </p:nvPr>
        </p:nvGraphicFramePr>
        <p:xfrm>
          <a:off x="193090" y="484188"/>
          <a:ext cx="110505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960" imgH="660240" progId="Equation.DSMT4">
                  <p:embed/>
                </p:oleObj>
              </mc:Choice>
              <mc:Fallback>
                <p:oleObj name="Equation" r:id="rId2" imgW="6222960" imgH="6602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5FB76C80-FAC6-0E9E-67D6-9B8B029E7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0" y="484188"/>
                        <a:ext cx="11050587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42455231-1191-0961-0B06-9301AAACE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11E88BF5-87E3-0703-E762-AA0B4EF0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27714"/>
              </p:ext>
            </p:extLst>
          </p:nvPr>
        </p:nvGraphicFramePr>
        <p:xfrm>
          <a:off x="193090" y="166310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E99C7772-F327-378B-BDE7-416B3CD5A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0" y="166310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A136251-8B8A-36EC-5E7A-F814D0A968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683" y="2144959"/>
            <a:ext cx="31051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863CD-6105-56F9-0193-693768CDA1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573" y="2135180"/>
            <a:ext cx="3105150" cy="23431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EE189EA-2671-84C1-3EFD-AA538690F0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3793" y="2144958"/>
            <a:ext cx="3105150" cy="2343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EE045ED-FE28-6049-BD2D-B3CDB5EEAC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573" y="2135181"/>
            <a:ext cx="3105150" cy="2343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48EEAB6-A5CA-06BE-49FA-E3C87E08D9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3793" y="2144955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338A55-BD98-016C-1B8F-8B3A10D62B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1128" y="2140062"/>
            <a:ext cx="3105150" cy="2343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3200313-56E4-4FA8-FED8-9A02551BF7B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25585" y="2135180"/>
            <a:ext cx="5544314" cy="41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A0CD2C-9962-BFFE-286D-EDAAE9730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189" y="425115"/>
            <a:ext cx="1400663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Arial" charset="0"/>
                <a:hlinkClick r:id="rId2"/>
              </a:rPr>
              <a:t>The Cycloid</a:t>
            </a:r>
            <a:endParaRPr lang="en-US" dirty="0">
              <a:latin typeface="Arial" charset="0"/>
            </a:endParaRPr>
          </a:p>
        </p:txBody>
      </p:sp>
      <p:pic>
        <p:nvPicPr>
          <p:cNvPr id="11" name="Picture 2">
            <a:hlinkClick r:id="rId2"/>
            <a:extLst>
              <a:ext uri="{FF2B5EF4-FFF2-40B4-BE49-F238E27FC236}">
                <a16:creationId xmlns:a16="http://schemas.microsoft.com/office/drawing/2014/main" id="{F7771103-9A25-2951-B4CA-E6263A15D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130" y="1332769"/>
            <a:ext cx="482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1001F74-C931-64A2-D048-804AED5B7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7930" y="6133369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829A9D2-66C2-D634-F591-5AE835EDC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530" y="3771169"/>
            <a:ext cx="838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BCA7889-935C-D5C7-1C51-F6D2481CD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730" y="4152169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6AED1E7-A66B-7E3E-ED68-5D40F246D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2730" y="4685569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6BC7C9A-3688-4706-FA8B-FEA1360FC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530" y="4685569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8F72B53-89D5-ED36-7F68-1B0E91E86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930" y="5828569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7F0BDE9-2FD3-829D-ECEF-BAF5FBC86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18" y="354830"/>
            <a:ext cx="3054084" cy="3279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44F96397-29CD-192B-A33E-4D3776878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05" y="3758050"/>
            <a:ext cx="83820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13A56B-A73C-CD87-A2A1-D2E85BF92E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05" y="5197913"/>
            <a:ext cx="8382000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E17CCE6-212C-CA29-21E1-9AC0787AF10C}"/>
              </a:ext>
            </a:extLst>
          </p:cNvPr>
          <p:cNvSpPr/>
          <p:nvPr/>
        </p:nvSpPr>
        <p:spPr>
          <a:xfrm>
            <a:off x="344905" y="5053450"/>
            <a:ext cx="8305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9898AD-3CDA-709F-8D96-0C2495D318A3}"/>
              </a:ext>
            </a:extLst>
          </p:cNvPr>
          <p:cNvSpPr/>
          <p:nvPr/>
        </p:nvSpPr>
        <p:spPr>
          <a:xfrm>
            <a:off x="2173705" y="589165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0E3DBD9-4168-CAED-DD01-03EF886D10D5}"/>
              </a:ext>
            </a:extLst>
          </p:cNvPr>
          <p:cNvSpPr/>
          <p:nvPr/>
        </p:nvSpPr>
        <p:spPr>
          <a:xfrm>
            <a:off x="2554705" y="581545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3F28BCE-3FFB-EF4F-C995-D4359C44D8A9}"/>
              </a:ext>
            </a:extLst>
          </p:cNvPr>
          <p:cNvSpPr/>
          <p:nvPr/>
        </p:nvSpPr>
        <p:spPr>
          <a:xfrm>
            <a:off x="3621505" y="589165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17C7D8-B45B-CB59-E827-4910B73CFF16}"/>
              </a:ext>
            </a:extLst>
          </p:cNvPr>
          <p:cNvSpPr/>
          <p:nvPr/>
        </p:nvSpPr>
        <p:spPr>
          <a:xfrm>
            <a:off x="4840705" y="581545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97B6A6-3B16-9D70-1774-560B650C3E15}"/>
              </a:ext>
            </a:extLst>
          </p:cNvPr>
          <p:cNvSpPr/>
          <p:nvPr/>
        </p:nvSpPr>
        <p:spPr>
          <a:xfrm>
            <a:off x="2173705" y="627265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A9F3C1-D68E-0EA9-48F9-8F0809899052}"/>
              </a:ext>
            </a:extLst>
          </p:cNvPr>
          <p:cNvSpPr/>
          <p:nvPr/>
        </p:nvSpPr>
        <p:spPr>
          <a:xfrm>
            <a:off x="2478505" y="627265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012CDC1-2D8C-E978-BDEA-7711DE955A1F}"/>
              </a:ext>
            </a:extLst>
          </p:cNvPr>
          <p:cNvSpPr/>
          <p:nvPr/>
        </p:nvSpPr>
        <p:spPr>
          <a:xfrm>
            <a:off x="3621505" y="627265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A135CB-D0E4-5858-F312-B9A69FE4D9D4}"/>
              </a:ext>
            </a:extLst>
          </p:cNvPr>
          <p:cNvSpPr/>
          <p:nvPr/>
        </p:nvSpPr>
        <p:spPr>
          <a:xfrm>
            <a:off x="4764505" y="627265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1444DA59-EA59-33C7-5D59-E1F06100E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91897"/>
              </p:ext>
            </p:extLst>
          </p:nvPr>
        </p:nvGraphicFramePr>
        <p:xfrm>
          <a:off x="5194984" y="1493970"/>
          <a:ext cx="1066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BC86B8DA-450F-25E7-6C0B-B571856C9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984" y="1493970"/>
                        <a:ext cx="1066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842173F-232B-D05C-A754-94421BAE7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7904"/>
              </p:ext>
            </p:extLst>
          </p:nvPr>
        </p:nvGraphicFramePr>
        <p:xfrm>
          <a:off x="5156884" y="2392495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F799C93-CA9B-5634-5531-A46DEBBFA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884" y="2392495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4EABE67D-8A78-AA6B-2C01-07B05859C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72477"/>
              </p:ext>
            </p:extLst>
          </p:nvPr>
        </p:nvGraphicFramePr>
        <p:xfrm>
          <a:off x="7099984" y="1500320"/>
          <a:ext cx="1104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393529" progId="Equation.DSMT4">
                  <p:embed/>
                </p:oleObj>
              </mc:Choice>
              <mc:Fallback>
                <p:oleObj name="Equation" r:id="rId9" imgW="748975" imgH="393529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9D23703B-017B-4130-2340-9DBD038CB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984" y="1500320"/>
                        <a:ext cx="1104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2011EEA-2388-8B47-38B5-CF3EE4A77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2965"/>
              </p:ext>
            </p:extLst>
          </p:nvPr>
        </p:nvGraphicFramePr>
        <p:xfrm>
          <a:off x="7176184" y="2392495"/>
          <a:ext cx="11985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3E74EC0A-5B21-ACB7-FD52-B96FA1C02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84" y="2392495"/>
                        <a:ext cx="11985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7099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0773FD8-577E-78C1-D99F-7EFA66A1F9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55077"/>
            <a:ext cx="815340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8FDBB45-1F65-85E5-B3DB-5CFFEBFA4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400" y="209684"/>
            <a:ext cx="468471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DD2A78C-44AF-7A03-EEA4-A7E1625691E0}"/>
              </a:ext>
            </a:extLst>
          </p:cNvPr>
          <p:cNvSpPr txBox="1"/>
          <p:nvPr/>
        </p:nvSpPr>
        <p:spPr>
          <a:xfrm>
            <a:off x="492125" y="6305550"/>
            <a:ext cx="40798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have more fun with this later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C0523F-0830-9FCE-4373-334D5CBC7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817039"/>
            <a:ext cx="22828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C44F17-CE04-1CC9-24C9-A893581BB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5861489"/>
            <a:ext cx="41005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197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C41BDF9-3230-B06E-85D7-A71700B08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505" y="222337"/>
            <a:ext cx="8077200" cy="68897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A2287785-AD0A-DF8B-F85C-F65ED8C92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389" y="1814916"/>
            <a:ext cx="6705600" cy="4524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107B2FC2-4D24-8B3A-160D-C1E1E8341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744" y="1178985"/>
            <a:ext cx="8828761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ric equations can be used to describe motion that is not a function.</a:t>
            </a:r>
          </a:p>
        </p:txBody>
      </p: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061DC9-6765-06EE-5094-4E13B9A78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43892"/>
            <a:ext cx="9553296" cy="10695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6A0D5B-8122-FCEF-21DC-CE50B5C7DA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95" y="1434477"/>
            <a:ext cx="8559609" cy="23385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AF3090-7D43-ECDD-115B-58A6A22A74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0395" y="3984087"/>
            <a:ext cx="2514600" cy="2514600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AC82AF3-9F35-8DFB-4BA8-27EB6AA1B4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795" y="4009487"/>
            <a:ext cx="2514600" cy="2514600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5B844F0-7FA9-6663-0032-A29CD65C3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7081" y="2000122"/>
            <a:ext cx="7926313" cy="68807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F39E69-44D7-B4DC-48A9-75721C8B73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42709" y="2809260"/>
            <a:ext cx="1614891" cy="3276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C492276-F4C4-9DC9-DE57-2E1E2FAE2A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9722" y="2809260"/>
            <a:ext cx="2204191" cy="3276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00C1576-75AC-872A-9BF8-85BC33E79E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7081" y="3291132"/>
            <a:ext cx="6118140" cy="32768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2B9903-0D9F-EA0E-1B18-DD1EC11307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5117" y="1409077"/>
            <a:ext cx="9081763" cy="244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6" descr="p6">
            <a:extLst>
              <a:ext uri="{FF2B5EF4-FFF2-40B4-BE49-F238E27FC236}">
                <a16:creationId xmlns:a16="http://schemas.microsoft.com/office/drawing/2014/main" id="{C77AD6A2-FF0D-FA48-E5E5-834F5DF97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20" y="156695"/>
            <a:ext cx="5792788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7">
            <a:extLst>
              <a:ext uri="{FF2B5EF4-FFF2-40B4-BE49-F238E27FC236}">
                <a16:creationId xmlns:a16="http://schemas.microsoft.com/office/drawing/2014/main" id="{214C0AF1-9880-EEEC-43D8-C8DA63A7A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395" y="210670"/>
            <a:ext cx="4468111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8" descr="p7">
            <a:extLst>
              <a:ext uri="{FF2B5EF4-FFF2-40B4-BE49-F238E27FC236}">
                <a16:creationId xmlns:a16="http://schemas.microsoft.com/office/drawing/2014/main" id="{FE60856F-F087-4266-60C2-A5D4386B0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5" y="2193458"/>
            <a:ext cx="7642225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p8">
            <a:extLst>
              <a:ext uri="{FF2B5EF4-FFF2-40B4-BE49-F238E27FC236}">
                <a16:creationId xmlns:a16="http://schemas.microsoft.com/office/drawing/2014/main" id="{0F90407C-AD8F-263C-ABC6-419286E3D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570" y="3255495"/>
            <a:ext cx="2659063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55465F2F-D802-21FB-006A-EF34A6A8C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08" y="2141070"/>
            <a:ext cx="2260600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99B3FFC2-B552-183F-2321-F63323247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008" y="2585570"/>
            <a:ext cx="7620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6AC7645F-79FB-B05E-1CB7-0D3D2A1F1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608" y="33856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5A10CE21-2707-6D0B-F32F-569298A19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3008" y="38174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A7B5D979-F1CB-B79D-EEB6-8F6231E34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608" y="42492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4DB8A465-2678-A140-B199-207CE5A1F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6408" y="33983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66DDBD23-3BF9-D9BC-410C-D4962E8A9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6408" y="38301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7">
            <a:extLst>
              <a:ext uri="{FF2B5EF4-FFF2-40B4-BE49-F238E27FC236}">
                <a16:creationId xmlns:a16="http://schemas.microsoft.com/office/drawing/2014/main" id="{03F7F48B-1248-50FF-A845-84500A760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6408" y="42619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30FD2091-669B-5585-B46E-E42BEF651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608" y="33983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4A5C67E7-36D1-8047-E7FE-7A42D8860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308" y="38301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6513A052-F303-AA6C-BCD4-7BFF697D2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6008" y="42619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21">
            <a:extLst>
              <a:ext uri="{FF2B5EF4-FFF2-40B4-BE49-F238E27FC236}">
                <a16:creationId xmlns:a16="http://schemas.microsoft.com/office/drawing/2014/main" id="{D8950F2D-0052-E206-E0E0-D4598334F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708" y="33983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extLst>
              <a:ext uri="{FF2B5EF4-FFF2-40B4-BE49-F238E27FC236}">
                <a16:creationId xmlns:a16="http://schemas.microsoft.com/office/drawing/2014/main" id="{F120236B-DA11-C71E-C23D-937C47EB2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408" y="38428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656CED11-32B0-8EBA-D4CF-CA52E6A1D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408" y="4274670"/>
            <a:ext cx="3810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338326AA-FF55-06E5-F0C0-0456A1079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9308" y="3398370"/>
            <a:ext cx="3429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65D7E447-C439-D703-7096-8E0939884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008" y="3842870"/>
            <a:ext cx="3429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26">
            <a:extLst>
              <a:ext uri="{FF2B5EF4-FFF2-40B4-BE49-F238E27FC236}">
                <a16:creationId xmlns:a16="http://schemas.microsoft.com/office/drawing/2014/main" id="{990DB648-96EA-CA6A-3CFC-3714E399E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008" y="4261970"/>
            <a:ext cx="3429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27">
            <a:extLst>
              <a:ext uri="{FF2B5EF4-FFF2-40B4-BE49-F238E27FC236}">
                <a16:creationId xmlns:a16="http://schemas.microsoft.com/office/drawing/2014/main" id="{50F2BEEB-2C40-C551-D8FB-E5946C559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1108" y="3411070"/>
            <a:ext cx="2667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28">
            <a:extLst>
              <a:ext uri="{FF2B5EF4-FFF2-40B4-BE49-F238E27FC236}">
                <a16:creationId xmlns:a16="http://schemas.microsoft.com/office/drawing/2014/main" id="{9178F7F9-D057-EBF7-6179-5C3E83B49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1108" y="3842870"/>
            <a:ext cx="2667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E0D981AF-FC81-45E7-BECA-63F70DCC8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1108" y="4261970"/>
            <a:ext cx="266700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30">
            <a:extLst>
              <a:ext uri="{FF2B5EF4-FFF2-40B4-BE49-F238E27FC236}">
                <a16:creationId xmlns:a16="http://schemas.microsoft.com/office/drawing/2014/main" id="{C63BD183-1052-FAF6-30D2-AEFCB8A1B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908" y="3258670"/>
            <a:ext cx="3822700" cy="157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349A45-A7E0-A816-BE47-560E78351B5A}"/>
              </a:ext>
            </a:extLst>
          </p:cNvPr>
          <p:cNvSpPr txBox="1"/>
          <p:nvPr/>
        </p:nvSpPr>
        <p:spPr>
          <a:xfrm>
            <a:off x="594320" y="5098583"/>
            <a:ext cx="4484688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ectangular equation?</a:t>
            </a: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82A9E109-8220-0BFC-9694-32335A3F4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6667BD5-4542-7006-63E3-FE18F22F4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08631"/>
              </p:ext>
            </p:extLst>
          </p:nvPr>
        </p:nvGraphicFramePr>
        <p:xfrm>
          <a:off x="181970" y="233680"/>
          <a:ext cx="7824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900" imgH="203200" progId="Equation.DSMT4">
                  <p:embed/>
                </p:oleObj>
              </mc:Choice>
              <mc:Fallback>
                <p:oleObj name="Equation" r:id="rId2" imgW="4406900" imgH="203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8D2A4811-C96B-B866-8F87-D111F428D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33680"/>
                        <a:ext cx="78247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C59C387-C6BD-BEF7-2FCF-C2D5B56D8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08850"/>
              </p:ext>
            </p:extLst>
          </p:nvPr>
        </p:nvGraphicFramePr>
        <p:xfrm>
          <a:off x="334370" y="767080"/>
          <a:ext cx="8112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6410E5C9-C684-21F6-12FF-BDA2961C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70" y="767080"/>
                        <a:ext cx="8112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5EF8A95-ECE5-E9AF-9F2E-436D7877C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60269"/>
              </p:ext>
            </p:extLst>
          </p:nvPr>
        </p:nvGraphicFramePr>
        <p:xfrm>
          <a:off x="410570" y="1630680"/>
          <a:ext cx="30845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03200" progId="Equation.DSMT4">
                  <p:embed/>
                </p:oleObj>
              </mc:Choice>
              <mc:Fallback>
                <p:oleObj name="Equation" r:id="rId6" imgW="1739900" imgH="203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9C633C7-4B76-F049-0348-4EBC27CC7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70" y="1630680"/>
                        <a:ext cx="30845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2E71E7-FBAE-E063-8DE4-612A6A709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94918"/>
              </p:ext>
            </p:extLst>
          </p:nvPr>
        </p:nvGraphicFramePr>
        <p:xfrm>
          <a:off x="455020" y="2165668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28600" progId="Equation.DSMT4">
                  <p:embed/>
                </p:oleObj>
              </mc:Choice>
              <mc:Fallback>
                <p:oleObj name="Equation" r:id="rId8" imgW="1244600" imgH="2286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CFDB30BF-5747-FAF5-2FA6-7F6E80DF2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20" y="2165668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3C967A4-6F2F-0802-6ED4-3F8E26E5C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51714"/>
              </p:ext>
            </p:extLst>
          </p:nvPr>
        </p:nvGraphicFramePr>
        <p:xfrm>
          <a:off x="334370" y="3570605"/>
          <a:ext cx="6180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800" imgH="228600" progId="Equation.DSMT4">
                  <p:embed/>
                </p:oleObj>
              </mc:Choice>
              <mc:Fallback>
                <p:oleObj name="Equation" r:id="rId10" imgW="347980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DD463E0F-B096-BA8D-19B1-DD3356270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70" y="3570605"/>
                        <a:ext cx="6180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B8E3E6B2-0075-BEC4-7241-046D9A4B8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24122"/>
              </p:ext>
            </p:extLst>
          </p:nvPr>
        </p:nvGraphicFramePr>
        <p:xfrm>
          <a:off x="697908" y="2835593"/>
          <a:ext cx="1939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228501" progId="Equation.DSMT4">
                  <p:embed/>
                </p:oleObj>
              </mc:Choice>
              <mc:Fallback>
                <p:oleObj name="Equation" r:id="rId12" imgW="1091726" imgH="228501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6985C3F2-6991-21B1-6878-02A8CD5FF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08" y="2835593"/>
                        <a:ext cx="1939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27BD27-CF33-0701-4D82-1E968D8E3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30240"/>
              </p:ext>
            </p:extLst>
          </p:nvPr>
        </p:nvGraphicFramePr>
        <p:xfrm>
          <a:off x="413745" y="4256405"/>
          <a:ext cx="2527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203200" progId="Equation.DSMT4">
                  <p:embed/>
                </p:oleObj>
              </mc:Choice>
              <mc:Fallback>
                <p:oleObj name="Equation" r:id="rId14" imgW="1422400" imgH="2032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7698D341-44E2-E3C5-5473-F5D9EC4F3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45" y="4256405"/>
                        <a:ext cx="25273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31B9CA1B-CC7A-C29F-0533-241D3CE41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3840"/>
              </p:ext>
            </p:extLst>
          </p:nvPr>
        </p:nvGraphicFramePr>
        <p:xfrm>
          <a:off x="1131295" y="4799330"/>
          <a:ext cx="1036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203112" progId="Equation.DSMT4">
                  <p:embed/>
                </p:oleObj>
              </mc:Choice>
              <mc:Fallback>
                <p:oleObj name="Equation" r:id="rId16" imgW="583947" imgH="203112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65F6A8AD-CACE-B096-BF80-95E6E3E2D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95" y="4799330"/>
                        <a:ext cx="10366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6E152DC8-2063-C5A0-FEAA-1E1F69A39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05742"/>
              </p:ext>
            </p:extLst>
          </p:nvPr>
        </p:nvGraphicFramePr>
        <p:xfrm>
          <a:off x="4395195" y="4256405"/>
          <a:ext cx="2390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200" imgH="203200" progId="Equation.DSMT4">
                  <p:embed/>
                </p:oleObj>
              </mc:Choice>
              <mc:Fallback>
                <p:oleObj name="Equation" r:id="rId18" imgW="1346200" imgH="2032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97F02E35-A0E1-234A-E45D-4A3852E77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95" y="4256405"/>
                        <a:ext cx="23907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E684932-8233-5B2C-7D7C-7CFF1569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4964"/>
              </p:ext>
            </p:extLst>
          </p:nvPr>
        </p:nvGraphicFramePr>
        <p:xfrm>
          <a:off x="4946058" y="4799330"/>
          <a:ext cx="1262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0891" imgH="203112" progId="Equation.DSMT4">
                  <p:embed/>
                </p:oleObj>
              </mc:Choice>
              <mc:Fallback>
                <p:oleObj name="Equation" r:id="rId20" imgW="710891" imgH="203112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5649320-49EA-93CA-D9F4-36888194D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058" y="4799330"/>
                        <a:ext cx="1262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E81A76ED-2CF4-BB78-8D6E-3F74A17B4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96790"/>
              </p:ext>
            </p:extLst>
          </p:nvPr>
        </p:nvGraphicFramePr>
        <p:xfrm>
          <a:off x="1169988" y="5341938"/>
          <a:ext cx="1014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31B9CA1B-CC7A-C29F-0533-241D3CE41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341938"/>
                        <a:ext cx="10144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9056DC6-7F20-6A0C-39B7-A1CA1F472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77348"/>
              </p:ext>
            </p:extLst>
          </p:nvPr>
        </p:nvGraphicFramePr>
        <p:xfrm>
          <a:off x="209085" y="604208"/>
          <a:ext cx="78247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1371600" progId="Equation.DSMT4">
                  <p:embed/>
                </p:oleObj>
              </mc:Choice>
              <mc:Fallback>
                <p:oleObj name="Equation" r:id="rId2" imgW="4406760" imgH="13716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8978A91C-1D9D-BABF-F184-EED3FB4EC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5" y="604208"/>
                        <a:ext cx="782478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3649BA5A-A1CC-B9DC-6579-58455D990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19726"/>
              </p:ext>
            </p:extLst>
          </p:nvPr>
        </p:nvGraphicFramePr>
        <p:xfrm>
          <a:off x="208672" y="3115829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2" name="Object 11">
                        <a:extLst>
                          <a:ext uri="{FF2B5EF4-FFF2-40B4-BE49-F238E27FC236}">
                            <a16:creationId xmlns:a16="http://schemas.microsoft.com/office/drawing/2014/main" id="{5B8E9CC7-5797-8AAF-33A5-5906F37B7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72" y="3115829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11E66A-C4C9-DC5F-D6AC-A8B6AFD2FF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74390" y="441462"/>
            <a:ext cx="2714095" cy="58603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F0BA81A-D603-F7B5-E496-76D7F777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0122" y="3933580"/>
            <a:ext cx="3105150" cy="2343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934C1-5194-D3AC-3515-5E76778816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0122" y="3527873"/>
            <a:ext cx="708721" cy="3200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474346-861F-0087-21C3-0BDB7D44F2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2C18D6-09EF-E31A-52D1-6244C4BE13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C1D1ACC-DFD8-F139-32D5-089FF658EE7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57377E-48A4-8FC3-F6D2-5104AD3741E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31D9B89-8D8E-8F4F-3A78-2FC1BA6DE3A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7327D76-88D1-2310-BD3A-EA6C3EEDFDD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C5729DC-D28D-F9AE-2C15-33ED7918263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7249" y="3943191"/>
            <a:ext cx="3105150" cy="2343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E91553-D3FE-0D8F-99BB-10206DCA129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94CE876-2DDB-8E55-B612-D3B5B67BE9C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0671" y="3943191"/>
            <a:ext cx="3105150" cy="2343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267C8D7-7699-EBF8-A1FB-C0159AB7AD2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7DE3AE6-DCC3-696B-6CD2-F38C91A2C1C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71086" y="3943191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D5AD619-A552-29C1-755A-ADE7AA28C35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4FF01C-929D-FB3F-DACC-CF03A649B0F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67249" y="3943191"/>
            <a:ext cx="3105150" cy="2343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04A9E11-6018-0100-C690-6E6749698D7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A00C695-EFC0-85FF-DF78-FABDB02F6A99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70538" y="3943191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FE71997-2A11-E584-C131-C2E9F0EF358E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A48E998-23A7-7EBA-A2A5-CF9A7D3A834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70538" y="3943191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6E0B235-9345-C0D3-14FE-0B73222FFC48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798322" y="3533497"/>
            <a:ext cx="708721" cy="3237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333A048-0073-8A02-E4F5-B39A52BF3805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636521" y="3542674"/>
            <a:ext cx="385601" cy="30526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BB390F2-DA77-A222-B542-ECB05480A20F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CC71E2D-6A78-E823-2A07-93224D0EA876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177477" y="3527873"/>
            <a:ext cx="754445" cy="32006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129BA17-66AD-F864-2B13-F083C0AF7F24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A61ED4E-749D-9243-C5D8-AB62C0448B31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60945" y="3943191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A9311E4B-69BE-077E-3F0F-C031F34D041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084322" y="3523842"/>
            <a:ext cx="678239" cy="34293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79E831A-9A5C-C473-8412-D454583C3C45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1F2C70-D416-804E-5180-2FC5D98779EA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CA11CC4A-31F8-C7DB-38FA-43449130EBE5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973553" y="3943191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540C1E5-1472-5138-AB7C-8034B39AF954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960122" y="3936435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09DD026-99F1-7392-C715-D9EB024141C5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4B2AD8E3-8467-AA51-D665-F43010E43564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967523" y="3943191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5FFF4E0-413C-C10D-C42B-B2BC4F983FCD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5C0011B-B834-608B-FA11-E7D11A12DFF7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973553" y="3943191"/>
            <a:ext cx="3105150" cy="234315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67EBC82-9CB9-CF40-A64A-B8B0FEE51D52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967386" y="3936755"/>
            <a:ext cx="3105150" cy="2343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6F2E5D8-1D99-AF90-A7B8-2328B09ACFA9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BA86A1D-9E18-F15C-5693-6570DB77498B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8DEEFCA8-A912-372E-848D-CA4891E5E681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960122" y="3943191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296ECDE-9EBE-7DFC-C134-B38452541A6B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960122" y="3942872"/>
            <a:ext cx="3105150" cy="2343150"/>
          </a:xfrm>
          <a:prstGeom prst="rect">
            <a:avLst/>
          </a:prstGeom>
        </p:spPr>
      </p:pic>
      <p:sp>
        <p:nvSpPr>
          <p:cNvPr id="45" name="Text Box 2">
            <a:extLst>
              <a:ext uri="{FF2B5EF4-FFF2-40B4-BE49-F238E27FC236}">
                <a16:creationId xmlns:a16="http://schemas.microsoft.com/office/drawing/2014/main" id="{797A67F0-5A96-8CE6-C80D-3C496BE24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60BC5C80-75E2-122F-3FAB-C19314776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5479"/>
              </p:ext>
            </p:extLst>
          </p:nvPr>
        </p:nvGraphicFramePr>
        <p:xfrm>
          <a:off x="265711" y="3542674"/>
          <a:ext cx="293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4880" imgH="203040" progId="Equation.DSMT4">
                  <p:embed/>
                </p:oleObj>
              </mc:Choice>
              <mc:Fallback>
                <p:oleObj name="Equation" r:id="rId46" imgW="16488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09056DC6-7F20-6A0C-39B7-A1CA1F472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11" y="3542674"/>
                        <a:ext cx="2936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9056DC6-7F20-6A0C-39B7-A1CA1F472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85" y="604208"/>
          <a:ext cx="78247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1371600" progId="Equation.DSMT4">
                  <p:embed/>
                </p:oleObj>
              </mc:Choice>
              <mc:Fallback>
                <p:oleObj name="Equation" r:id="rId2" imgW="4406760" imgH="13716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09056DC6-7F20-6A0C-39B7-A1CA1F472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5" y="604208"/>
                        <a:ext cx="782478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3649BA5A-A1CC-B9DC-6579-58455D990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672" y="3115829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3649BA5A-A1CC-B9DC-6579-58455D990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72" y="3115829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>
            <a:extLst>
              <a:ext uri="{FF2B5EF4-FFF2-40B4-BE49-F238E27FC236}">
                <a16:creationId xmlns:a16="http://schemas.microsoft.com/office/drawing/2014/main" id="{797A67F0-5A96-8CE6-C80D-3C496BE24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60BC5C80-75E2-122F-3FAB-C19314776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05122"/>
              </p:ext>
            </p:extLst>
          </p:nvPr>
        </p:nvGraphicFramePr>
        <p:xfrm>
          <a:off x="254000" y="3543300"/>
          <a:ext cx="315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60BC5C80-75E2-122F-3FAB-C19314776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543300"/>
                        <a:ext cx="315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9AB9AAA-98DA-1994-F257-3FB2CFD3D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25790"/>
              </p:ext>
            </p:extLst>
          </p:nvPr>
        </p:nvGraphicFramePr>
        <p:xfrm>
          <a:off x="577242" y="3554579"/>
          <a:ext cx="3138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203040" progId="Equation.DSMT4">
                  <p:embed/>
                </p:oleObj>
              </mc:Choice>
              <mc:Fallback>
                <p:oleObj name="Equation" r:id="rId8" imgW="176508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09056DC6-7F20-6A0C-39B7-A1CA1F472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2" y="3554579"/>
                        <a:ext cx="31384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5FC7592-D68A-FE2A-E3C7-D116203C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80571"/>
              </p:ext>
            </p:extLst>
          </p:nvPr>
        </p:nvGraphicFramePr>
        <p:xfrm>
          <a:off x="577242" y="3953807"/>
          <a:ext cx="9255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9AB9AAA-98DA-1994-F257-3FB2CFD3D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2" y="3953807"/>
                        <a:ext cx="9255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0B34087-CF2A-FAB7-1B62-1161DF056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24409"/>
              </p:ext>
            </p:extLst>
          </p:nvPr>
        </p:nvGraphicFramePr>
        <p:xfrm>
          <a:off x="543444" y="4347005"/>
          <a:ext cx="3679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228600" progId="Equation.DSMT4">
                  <p:embed/>
                </p:oleObj>
              </mc:Choice>
              <mc:Fallback>
                <p:oleObj name="Equation" r:id="rId12" imgW="207000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5FC7592-D68A-FE2A-E3C7-D116203C2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44" y="4347005"/>
                        <a:ext cx="3679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677C015-C177-8046-5159-921FCC7E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91942"/>
              </p:ext>
            </p:extLst>
          </p:nvPr>
        </p:nvGraphicFramePr>
        <p:xfrm>
          <a:off x="569913" y="4772194"/>
          <a:ext cx="2325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0B34087-CF2A-FAB7-1B62-1161DF056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72194"/>
                        <a:ext cx="23256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84CC2CA-21A5-16E4-B5AE-64A0C4E73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3686"/>
              </p:ext>
            </p:extLst>
          </p:nvPr>
        </p:nvGraphicFramePr>
        <p:xfrm>
          <a:off x="577242" y="5212167"/>
          <a:ext cx="25288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228600" progId="Equation.DSMT4">
                  <p:embed/>
                </p:oleObj>
              </mc:Choice>
              <mc:Fallback>
                <p:oleObj name="Equation" r:id="rId16" imgW="1422360" imgH="2286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677C015-C177-8046-5159-921FCC7E0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2" y="5212167"/>
                        <a:ext cx="25288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067C9DB4-C437-1CE7-0A19-37BF25A3D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80724"/>
              </p:ext>
            </p:extLst>
          </p:nvPr>
        </p:nvGraphicFramePr>
        <p:xfrm>
          <a:off x="577242" y="5658403"/>
          <a:ext cx="1670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B84CC2CA-21A5-16E4-B5AE-64A0C4E73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2" y="5658403"/>
                        <a:ext cx="1670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57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1D4F6B1-6394-2452-410C-CBA3C7066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850245"/>
              </p:ext>
            </p:extLst>
          </p:nvPr>
        </p:nvGraphicFramePr>
        <p:xfrm>
          <a:off x="155575" y="520162"/>
          <a:ext cx="63134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14400" progId="Equation.DSMT4">
                  <p:embed/>
                </p:oleObj>
              </mc:Choice>
              <mc:Fallback>
                <p:oleObj name="Equation" r:id="rId2" imgW="3555720" imgH="9144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75E56EA8-08C9-D600-EB3A-A99D176CC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20162"/>
                        <a:ext cx="63134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DCFF1A54-6EE3-6D85-81AB-EC72D6019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B7E473B8-F849-25E5-84B0-B25AAF45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76244"/>
              </p:ext>
            </p:extLst>
          </p:nvPr>
        </p:nvGraphicFramePr>
        <p:xfrm>
          <a:off x="155575" y="215828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3649BA5A-A1CC-B9DC-6579-58455D990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15828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F0AEA45-50DC-EC37-26CB-548D6197D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5091"/>
              </p:ext>
            </p:extLst>
          </p:nvPr>
        </p:nvGraphicFramePr>
        <p:xfrm>
          <a:off x="650875" y="2512499"/>
          <a:ext cx="38782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57200" progId="Equation.DSMT4">
                  <p:embed/>
                </p:oleObj>
              </mc:Choice>
              <mc:Fallback>
                <p:oleObj name="Equation" r:id="rId6" imgW="2184120" imgH="4572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C1D4F6B1-6394-2452-410C-CBA3C7066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512499"/>
                        <a:ext cx="38782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3F8314A-62C4-AED8-E4E4-BA8EDE201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9766"/>
              </p:ext>
            </p:extLst>
          </p:nvPr>
        </p:nvGraphicFramePr>
        <p:xfrm>
          <a:off x="601591" y="3326356"/>
          <a:ext cx="1219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F0AEA45-50DC-EC37-26CB-548D6197D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91" y="3326356"/>
                        <a:ext cx="1219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5F98330-6FE6-B98C-97D2-0800F47F5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77598"/>
              </p:ext>
            </p:extLst>
          </p:nvPr>
        </p:nvGraphicFramePr>
        <p:xfrm>
          <a:off x="695536" y="3731169"/>
          <a:ext cx="3184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66400" progId="Equation.DSMT4">
                  <p:embed/>
                </p:oleObj>
              </mc:Choice>
              <mc:Fallback>
                <p:oleObj name="Equation" r:id="rId10" imgW="1790640" imgH="2664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3F8314A-62C4-AED8-E4E4-BA8EDE201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36" y="3731169"/>
                        <a:ext cx="31845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454CE4F2-AAE1-8242-4013-3865ED1F0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75191"/>
              </p:ext>
            </p:extLst>
          </p:nvPr>
        </p:nvGraphicFramePr>
        <p:xfrm>
          <a:off x="168101" y="2566112"/>
          <a:ext cx="29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F0AEA45-50DC-EC37-26CB-548D6197D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1" y="2566112"/>
                        <a:ext cx="2936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D4B47D-D0E9-1D16-D09E-288A1AD9D502}"/>
              </a:ext>
            </a:extLst>
          </p:cNvPr>
          <p:cNvCxnSpPr>
            <a:cxnSpLocks/>
          </p:cNvCxnSpPr>
          <p:nvPr/>
        </p:nvCxnSpPr>
        <p:spPr>
          <a:xfrm>
            <a:off x="6560832" y="181779"/>
            <a:ext cx="0" cy="647863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BB9EF499-2A31-2D96-05F9-68BE66A92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72263"/>
              </p:ext>
            </p:extLst>
          </p:nvPr>
        </p:nvGraphicFramePr>
        <p:xfrm>
          <a:off x="6981825" y="183914"/>
          <a:ext cx="2886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03040" progId="Equation.DSMT4">
                  <p:embed/>
                </p:oleObj>
              </mc:Choice>
              <mc:Fallback>
                <p:oleObj name="Equation" r:id="rId14" imgW="162540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F0AEA45-50DC-EC37-26CB-548D6197D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183914"/>
                        <a:ext cx="28860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74880406-9958-B318-3224-1EBFFB2CF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1122"/>
              </p:ext>
            </p:extLst>
          </p:nvPr>
        </p:nvGraphicFramePr>
        <p:xfrm>
          <a:off x="6665913" y="183914"/>
          <a:ext cx="3159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454CE4F2-AAE1-8242-4013-3865ED1F0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83914"/>
                        <a:ext cx="3159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28A2ED4D-B59B-E6E3-E1B3-1E51B1EA78F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21567" y="552256"/>
            <a:ext cx="2758679" cy="230906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D584D4B-286E-6E86-DFB2-778B62A83F1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689198" y="697257"/>
            <a:ext cx="1757245" cy="357406"/>
          </a:xfrm>
          <a:prstGeom prst="rect">
            <a:avLst/>
          </a:prstGeom>
        </p:spPr>
      </p:pic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5FBAB2DE-89ED-9029-EAD3-CF4D33873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5012"/>
              </p:ext>
            </p:extLst>
          </p:nvPr>
        </p:nvGraphicFramePr>
        <p:xfrm>
          <a:off x="9756308" y="1124177"/>
          <a:ext cx="1082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393480" progId="Equation.DSMT4">
                  <p:embed/>
                </p:oleObj>
              </mc:Choice>
              <mc:Fallback>
                <p:oleObj name="Equation" r:id="rId20" imgW="609480" imgH="3934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3F8314A-62C4-AED8-E4E4-BA8EDE201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308" y="1124177"/>
                        <a:ext cx="1082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D2A36922-B6E5-9984-C1A4-835627721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68713"/>
              </p:ext>
            </p:extLst>
          </p:nvPr>
        </p:nvGraphicFramePr>
        <p:xfrm>
          <a:off x="9767888" y="1909737"/>
          <a:ext cx="1060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393480" progId="Equation.DSMT4">
                  <p:embed/>
                </p:oleObj>
              </mc:Choice>
              <mc:Fallback>
                <p:oleObj name="Equation" r:id="rId22" imgW="596880" imgH="3934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5FBAB2DE-89ED-9029-EAD3-CF4D33873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1909737"/>
                        <a:ext cx="1060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169498B7-DBCB-D6E1-B214-201BA3D51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90987"/>
              </p:ext>
            </p:extLst>
          </p:nvPr>
        </p:nvGraphicFramePr>
        <p:xfrm>
          <a:off x="6678074" y="2794989"/>
          <a:ext cx="4622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03160" imgH="431640" progId="Equation.DSMT4">
                  <p:embed/>
                </p:oleObj>
              </mc:Choice>
              <mc:Fallback>
                <p:oleObj name="Equation" r:id="rId24" imgW="2603160" imgH="43164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BB9EF499-2A31-2D96-05F9-68BE66A92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074" y="2794989"/>
                        <a:ext cx="4622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64CC8CAB-1750-94A8-C545-70AC30B43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57536"/>
              </p:ext>
            </p:extLst>
          </p:nvPr>
        </p:nvGraphicFramePr>
        <p:xfrm>
          <a:off x="6721567" y="3560164"/>
          <a:ext cx="1285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177480" progId="Equation.DSMT4">
                  <p:embed/>
                </p:oleObj>
              </mc:Choice>
              <mc:Fallback>
                <p:oleObj name="Equation" r:id="rId26" imgW="723600" imgH="1774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5FBAB2DE-89ED-9029-EAD3-CF4D33873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567" y="3560164"/>
                        <a:ext cx="1285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E13C1D64-B121-2234-A4DE-77CFC00D7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53604"/>
              </p:ext>
            </p:extLst>
          </p:nvPr>
        </p:nvGraphicFramePr>
        <p:xfrm>
          <a:off x="6721567" y="3904025"/>
          <a:ext cx="1263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1000" imgH="203040" progId="Equation.DSMT4">
                  <p:embed/>
                </p:oleObj>
              </mc:Choice>
              <mc:Fallback>
                <p:oleObj name="Equation" r:id="rId28" imgW="711000" imgH="20304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D2A36922-B6E5-9984-C1A4-835627721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567" y="3904025"/>
                        <a:ext cx="12636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13AE12D3-04E9-3778-3409-E19E125990B6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23729" y="4274781"/>
            <a:ext cx="3105150" cy="2343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FBF6003-A3A6-E17E-7709-1FE2782286AD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580222" y="4287130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722C855E-6847-D5F1-2003-DA6396255D6D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581883" y="4288778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87F8E1D8-824F-633A-5404-51146F6E2379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581883" y="4297923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D564CCB0-BE02-13B7-D276-C349D49B8552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1576394" y="4288778"/>
            <a:ext cx="3105150" cy="23431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7AF9C0C-6643-0408-FAA4-F640505A85C6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1576394" y="4297533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15DEEC3A-414E-32EC-F109-9BB7A16E9BBC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1581064" y="4297533"/>
            <a:ext cx="3105150" cy="234315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CD3ACED-44C6-9DA5-26C7-20BDACCFE202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723729" y="4284121"/>
            <a:ext cx="3105150" cy="2343150"/>
          </a:xfrm>
          <a:prstGeom prst="rect">
            <a:avLst/>
          </a:prstGeom>
        </p:spPr>
      </p:pic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AF46F1F7-A60F-8035-7580-59368F722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66079"/>
              </p:ext>
            </p:extLst>
          </p:nvPr>
        </p:nvGraphicFramePr>
        <p:xfrm>
          <a:off x="6678613" y="4749204"/>
          <a:ext cx="16240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14400" imgH="203040" progId="Equation.DSMT4">
                  <p:embed/>
                </p:oleObj>
              </mc:Choice>
              <mc:Fallback>
                <p:oleObj name="Equation" r:id="rId38" imgW="914400" imgH="20304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D1B1E28A-A71E-537E-AB5E-52F2D0A44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749204"/>
                        <a:ext cx="16240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88019BFE-4BF5-6C58-FD65-8CD1FBAE6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67117"/>
              </p:ext>
            </p:extLst>
          </p:nvPr>
        </p:nvGraphicFramePr>
        <p:xfrm>
          <a:off x="6664325" y="5073054"/>
          <a:ext cx="16017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01440" imgH="203040" progId="Equation.DSMT4">
                  <p:embed/>
                </p:oleObj>
              </mc:Choice>
              <mc:Fallback>
                <p:oleObj name="Equation" r:id="rId40" imgW="901440" imgH="20304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DD2E0803-32CD-0D6D-A80C-5FE9DC2B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5073054"/>
                        <a:ext cx="16017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9366BDD6-7782-EB59-6611-7852BC518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73950"/>
              </p:ext>
            </p:extLst>
          </p:nvPr>
        </p:nvGraphicFramePr>
        <p:xfrm>
          <a:off x="6586435" y="4331658"/>
          <a:ext cx="1939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91880" imgH="228600" progId="Equation.DSMT4">
                  <p:embed/>
                </p:oleObj>
              </mc:Choice>
              <mc:Fallback>
                <p:oleObj name="Equation" r:id="rId42" imgW="109188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F0AEA45-50DC-EC37-26CB-548D6197D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435" y="4331658"/>
                        <a:ext cx="19399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70244942-24CF-A5A4-E32D-282F0EED310F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8723729" y="4277543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DE97F16A-1BEE-59E5-0A49-038E8762F815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8723729" y="4278275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989109E1-FF59-41E5-3816-18A238C2194E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8723729" y="4280416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6118CE81-C93A-153C-2BFC-19CA5E0CA8AA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8723729" y="4284121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9C0336E4-1958-A858-8791-8B51293AB9C1}"/>
              </a:ext>
            </a:extLst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8716498" y="4277654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DD71DD5F-4FBE-5FA8-A4BE-F0596D77E8E9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8722423" y="4284121"/>
            <a:ext cx="3105150" cy="234315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BA79B22F-6286-83CF-08DD-8AC284390E24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723076" y="4281359"/>
            <a:ext cx="3105150" cy="234315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7D310E3-193D-7116-26DF-B9D696AA45B7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8720120" y="4282200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F30ECC55-9120-17A6-91F6-4CA65D1B4486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8718758" y="4277057"/>
            <a:ext cx="3105150" cy="23431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70383948-C198-77E6-E8AA-77A70D4555CB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8716498" y="4277432"/>
            <a:ext cx="3105150" cy="234315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0E1FDB5D-53C8-FC02-0931-26DE2BFEB7FB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726915" y="4277543"/>
            <a:ext cx="3105150" cy="234315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48D4CAF4-D457-9B64-2224-B73A00B1F0DA}"/>
              </a:ext>
            </a:extLst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8720543" y="4275622"/>
            <a:ext cx="3105150" cy="234315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8CB1DBDC-40FC-DCFA-C14B-BEC5A6538D63}"/>
              </a:ext>
            </a:extLst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8725336" y="4274781"/>
            <a:ext cx="3105150" cy="2343150"/>
          </a:xfrm>
          <a:prstGeom prst="rect">
            <a:avLst/>
          </a:prstGeom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D10F49EA-A92C-00D6-8505-0232CCE2CEA9}"/>
              </a:ext>
            </a:extLst>
          </p:cNvPr>
          <p:cNvSpPr/>
          <p:nvPr/>
        </p:nvSpPr>
        <p:spPr>
          <a:xfrm>
            <a:off x="9155222" y="4992567"/>
            <a:ext cx="541010" cy="140564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CA9E695A-C09B-146E-1CD4-A7F437E89D0E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8719649" y="4284121"/>
            <a:ext cx="3105150" cy="234315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88469A56-7692-D8E8-7F92-EECA915CCDA4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8726915" y="4282160"/>
            <a:ext cx="3105150" cy="2343150"/>
          </a:xfrm>
          <a:prstGeom prst="rect">
            <a:avLst/>
          </a:prstGeom>
        </p:spPr>
      </p:pic>
      <p:sp>
        <p:nvSpPr>
          <p:cNvPr id="83" name="Rectangle 82">
            <a:extLst>
              <a:ext uri="{FF2B5EF4-FFF2-40B4-BE49-F238E27FC236}">
                <a16:creationId xmlns:a16="http://schemas.microsoft.com/office/drawing/2014/main" id="{F9C83439-8D5D-EE91-E5D4-2C0710C7AE34}"/>
              </a:ext>
            </a:extLst>
          </p:cNvPr>
          <p:cNvSpPr/>
          <p:nvPr/>
        </p:nvSpPr>
        <p:spPr>
          <a:xfrm>
            <a:off x="9180647" y="5015202"/>
            <a:ext cx="541010" cy="140564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C304B6EC-0D06-47EE-3952-AE39B584CF51}"/>
              </a:ext>
            </a:extLst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8720085" y="4277738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8" grpId="0" animBg="1"/>
      <p:bldP spid="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152950-20B5-C763-7B85-D6C7F4C50D8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DA8D3D-33C9-068C-7FBC-894684F2A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8977"/>
              </p:ext>
            </p:extLst>
          </p:nvPr>
        </p:nvGraphicFramePr>
        <p:xfrm>
          <a:off x="155575" y="520162"/>
          <a:ext cx="63134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14400" progId="Equation.DSMT4">
                  <p:embed/>
                </p:oleObj>
              </mc:Choice>
              <mc:Fallback>
                <p:oleObj name="Equation" r:id="rId2" imgW="3555720" imgH="9144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C1D4F6B1-6394-2452-410C-CBA3C7066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20162"/>
                        <a:ext cx="63134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5CF39DD1-B231-E4D6-FA6C-25E5CD12A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" y="152253"/>
            <a:ext cx="125066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F3647A18-8E91-C778-8FB7-C1883FEC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053912"/>
              </p:ext>
            </p:extLst>
          </p:nvPr>
        </p:nvGraphicFramePr>
        <p:xfrm>
          <a:off x="155575" y="215828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B7E473B8-F849-25E5-84B0-B25AAF458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15828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A4E71FA-B078-D50A-C91B-67D961DC3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99163"/>
              </p:ext>
            </p:extLst>
          </p:nvPr>
        </p:nvGraphicFramePr>
        <p:xfrm>
          <a:off x="168101" y="2566112"/>
          <a:ext cx="29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454CE4F2-AAE1-8242-4013-3865ED1F0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1" y="2566112"/>
                        <a:ext cx="2936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A red circle with a blue dot in center&#10;&#10;Description automatically generated">
            <a:extLst>
              <a:ext uri="{FF2B5EF4-FFF2-40B4-BE49-F238E27FC236}">
                <a16:creationId xmlns:a16="http://schemas.microsoft.com/office/drawing/2014/main" id="{F038761C-4621-EBBB-6B98-72BED1A0DA2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452" y="822906"/>
            <a:ext cx="5212188" cy="5212188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E838E64-18B1-1D18-C0F7-3AD6F957A381}"/>
              </a:ext>
            </a:extLst>
          </p:cNvPr>
          <p:cNvCxnSpPr/>
          <p:nvPr/>
        </p:nvCxnSpPr>
        <p:spPr>
          <a:xfrm flipV="1">
            <a:off x="9657408" y="2597895"/>
            <a:ext cx="816603" cy="52930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BF9FE79-B0E3-B8B6-A8FD-4D9C9E52D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1192"/>
              </p:ext>
            </p:extLst>
          </p:nvPr>
        </p:nvGraphicFramePr>
        <p:xfrm>
          <a:off x="9831416" y="2635708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3A648C7-207B-0C85-FAE8-B118D5C66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416" y="2635708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3F27777A-0BDF-BF5B-29DF-B1F10DF07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45430"/>
              </p:ext>
            </p:extLst>
          </p:nvPr>
        </p:nvGraphicFramePr>
        <p:xfrm>
          <a:off x="9295420" y="3247745"/>
          <a:ext cx="768270" cy="42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4B20D-5107-B982-F3A8-6DB8DC034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420" y="3247745"/>
                        <a:ext cx="768270" cy="421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39E68E7B-E4D7-2814-B26E-7D4C1E089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75584"/>
              </p:ext>
            </p:extLst>
          </p:nvPr>
        </p:nvGraphicFramePr>
        <p:xfrm>
          <a:off x="730790" y="2563813"/>
          <a:ext cx="20066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03040" progId="Equation.DSMT4">
                  <p:embed/>
                </p:oleObj>
              </mc:Choice>
              <mc:Fallback>
                <p:oleObj name="Equation" r:id="rId13" imgW="1130040" imgH="20304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D1B1E28A-A71E-537E-AB5E-52F2D0A44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90" y="2563813"/>
                        <a:ext cx="20066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7411D71-B41B-0B3C-A646-2EFDF9F6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46917"/>
              </p:ext>
            </p:extLst>
          </p:nvPr>
        </p:nvGraphicFramePr>
        <p:xfrm>
          <a:off x="718090" y="2887663"/>
          <a:ext cx="20066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DD2E0803-32CD-0D6D-A80C-5FE9DC2B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90" y="2887663"/>
                        <a:ext cx="20066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C4A75B09-4F16-A711-AD80-68C1F6D8A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05095"/>
              </p:ext>
            </p:extLst>
          </p:nvPr>
        </p:nvGraphicFramePr>
        <p:xfrm>
          <a:off x="3431091" y="2597895"/>
          <a:ext cx="1743724" cy="39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01440" imgH="203040" progId="Equation.DSMT4">
                  <p:embed/>
                </p:oleObj>
              </mc:Choice>
              <mc:Fallback>
                <p:oleObj name="Equation" r:id="rId17" imgW="90144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3F27777A-0BDF-BF5B-29DF-B1F10DF07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091" y="2597895"/>
                        <a:ext cx="1743724" cy="391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1BF28A7-86FC-0C6A-BAF3-AF0E24F9E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65413"/>
              </p:ext>
            </p:extLst>
          </p:nvPr>
        </p:nvGraphicFramePr>
        <p:xfrm>
          <a:off x="5531420" y="2627710"/>
          <a:ext cx="6429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C4A75B09-4F16-A711-AD80-68C1F6D8A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420" y="2627710"/>
                        <a:ext cx="6429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0F722E16-8055-5033-0DCE-2AC1FA402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96960"/>
              </p:ext>
            </p:extLst>
          </p:nvPr>
        </p:nvGraphicFramePr>
        <p:xfrm>
          <a:off x="3772932" y="3065494"/>
          <a:ext cx="2163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960" imgH="203040" progId="Equation.DSMT4">
                  <p:embed/>
                </p:oleObj>
              </mc:Choice>
              <mc:Fallback>
                <p:oleObj name="Equation" r:id="rId21" imgW="1218960" imgH="20304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39E68E7B-E4D7-2814-B26E-7D4C1E089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932" y="3065494"/>
                        <a:ext cx="2163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66ECBB06-8210-BCCF-78CA-E910AF15B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98671"/>
              </p:ext>
            </p:extLst>
          </p:nvPr>
        </p:nvGraphicFramePr>
        <p:xfrm>
          <a:off x="3773901" y="3389344"/>
          <a:ext cx="1984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17440" imgH="203040" progId="Equation.DSMT4">
                  <p:embed/>
                </p:oleObj>
              </mc:Choice>
              <mc:Fallback>
                <p:oleObj name="Equation" r:id="rId23" imgW="1117440" imgH="20304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07411D71-B41B-0B3C-A646-2EFDF9F67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901" y="3389344"/>
                        <a:ext cx="1984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A7CF8A96-456F-682B-9972-66AB24E4027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95046" y="4070863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228E0B-DC03-E248-DAAE-376FBE883505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995046" y="4081948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3ACB0A8-48F2-509E-85EB-CAA5A3AFCDF5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995046" y="4075672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77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0</TotalTime>
  <Words>38</Words>
  <Application>Microsoft Office PowerPoint</Application>
  <PresentationFormat>Widescreen</PresentationFormat>
  <Paragraphs>1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Office Theme</vt:lpstr>
      <vt:lpstr>MathType 6.0 Equation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1</cp:revision>
  <dcterms:created xsi:type="dcterms:W3CDTF">2022-06-05T19:04:41Z</dcterms:created>
  <dcterms:modified xsi:type="dcterms:W3CDTF">2024-02-15T04:04:23Z</dcterms:modified>
</cp:coreProperties>
</file>